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07D0" w:rsidRDefault="00F407D0" w:rsidP="00F407D0">
      <w:r>
        <w:rPr>
          <w:b/>
        </w:rPr>
        <w:t>Expert ID/Name: Nstructive</w:t>
      </w:r>
    </w:p>
    <w:p w:rsidR="00F407D0" w:rsidRDefault="00F407D0" w:rsidP="00F407D0">
      <w:r>
        <w:rPr>
          <w:b/>
        </w:rPr>
        <w:t>Date: 20-Nov-2020</w:t>
      </w:r>
    </w:p>
    <w:p w:rsidR="00F407D0" w:rsidRDefault="00F407D0" w:rsidP="00F407D0">
      <w:pPr>
        <w:rPr>
          <w:b/>
        </w:rPr>
      </w:pPr>
      <w:r>
        <w:rPr>
          <w:b/>
          <w:noProof/>
        </w:rPr>
        <w:drawing>
          <wp:inline distT="0" distB="0" distL="0" distR="0">
            <wp:extent cx="2895600" cy="561975"/>
            <wp:effectExtent l="19050" t="0" r="0" b="0"/>
            <wp:docPr id="55" name="Picture 55" descr="C:\Users\chari\Desktop\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chari\Desktop\34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7D0" w:rsidRDefault="00F407D0" w:rsidP="00F407D0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407D0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407D0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F407D0" w:rsidRDefault="00F407D0" w:rsidP="00A37F1F">
            <w:r>
              <w:t xml:space="preserve">1 .Integrating factor of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2911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2912" r:id="rId10"/>
              </w:object>
            </w:r>
            <w:r>
              <w:t>.</w:t>
            </w: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2B35E2" w:rsidRPr="00A37F1F">
              <w:rPr>
                <w:position w:val="-16"/>
              </w:rPr>
              <w:object w:dxaOrig="2380" w:dyaOrig="440">
                <v:shape id="_x0000_i1027" type="#_x0000_t75" style="width:119.25pt;height:21.75pt" o:ole="">
                  <v:imagedata r:id="rId11" o:title=""/>
                </v:shape>
                <o:OLEObject Type="Embed" ProgID="Equation.DSMT4" ShapeID="_x0000_i1027" DrawAspect="Content" ObjectID="_1669642913" r:id="rId12"/>
              </w:object>
            </w:r>
            <w:r>
              <w:t xml:space="preserve">         </w:t>
            </w: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125471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2914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2915" r:id="rId16"/>
              </w:object>
            </w:r>
          </w:p>
          <w:p w:rsidR="002B35E2" w:rsidRDefault="002B35E2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37F1F">
              <w:rPr>
                <w:position w:val="-24"/>
              </w:rPr>
              <w:object w:dxaOrig="2560" w:dyaOrig="620">
                <v:shape id="_x0000_i1030" type="#_x0000_t75" style="width:128.25pt;height:30.75pt" o:ole="">
                  <v:imagedata r:id="rId17" o:title=""/>
                </v:shape>
                <o:OLEObject Type="Embed" ProgID="Equation.DSMT4" ShapeID="_x0000_i1030" DrawAspect="Content" ObjectID="_1669642916" r:id="rId18"/>
              </w:object>
            </w:r>
          </w:p>
        </w:tc>
      </w:tr>
    </w:tbl>
    <w:p w:rsidR="00F407D0" w:rsidRDefault="00F407D0" w:rsidP="00F407D0">
      <w:pPr>
        <w:rPr>
          <w:b/>
        </w:rPr>
      </w:pPr>
    </w:p>
    <w:p w:rsidR="00F407D0" w:rsidRDefault="00F407D0" w:rsidP="00F407D0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407D0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407D0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4"/>
              </w:rPr>
              <w:object w:dxaOrig="2659" w:dyaOrig="400">
                <v:shape id="_x0000_i1031" type="#_x0000_t75" style="width:132.75pt;height:20.25pt" o:ole="">
                  <v:imagedata r:id="rId19" o:title=""/>
                </v:shape>
                <o:OLEObject Type="Embed" ProgID="Equation.DSMT4" ShapeID="_x0000_i1031" DrawAspect="Content" ObjectID="_1669642917" r:id="rId20"/>
              </w:object>
            </w: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="002B35E2" w:rsidRPr="00A37F1F">
              <w:rPr>
                <w:position w:val="-14"/>
              </w:rPr>
              <w:object w:dxaOrig="2659" w:dyaOrig="400">
                <v:shape id="_x0000_i1032" type="#_x0000_t75" style="width:132.75pt;height:20.25pt" o:ole="">
                  <v:imagedata r:id="rId19" o:title=""/>
                </v:shape>
                <o:OLEObject Type="Embed" ProgID="Equation.DSMT4" ShapeID="_x0000_i1032" DrawAspect="Content" ObjectID="_1669642918" r:id="rId21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80" w:dyaOrig="320">
                <v:shape id="_x0000_i1033" type="#_x0000_t75" style="width:29.25pt;height:15.75pt" o:ole="">
                  <v:imagedata r:id="rId22" o:title=""/>
                </v:shape>
                <o:OLEObject Type="Embed" ProgID="Equation.DSMT4" ShapeID="_x0000_i1033" DrawAspect="Content" ObjectID="_1669642919" r:id="rId23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34" type="#_x0000_t75" style="width:30.75pt;height:30.75pt" o:ole="">
                  <v:imagedata r:id="rId24" o:title=""/>
                </v:shape>
                <o:OLEObject Type="Embed" ProgID="Equation.DSMT4" ShapeID="_x0000_i1034" DrawAspect="Content" ObjectID="_1669642920" r:id="rId25"/>
              </w:object>
            </w: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407D0" w:rsidTr="00A37F1F">
              <w:trPr>
                <w:trHeight w:val="52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6" o:title=""/>
                      </v:shape>
                      <o:OLEObject Type="Embed" ProgID="Equation.DSMT4" ShapeID="_x0000_i1035" DrawAspect="Content" ObjectID="_1669642921" r:id="rId27"/>
                    </w:object>
                  </w:r>
                </w:p>
              </w:tc>
            </w:tr>
            <w:tr w:rsidR="00F407D0" w:rsidTr="00A37F1F">
              <w:trPr>
                <w:trHeight w:val="99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F407D0" w:rsidRDefault="00F407D0" w:rsidP="00A37F1F">
                  <w:pPr>
                    <w:widowControl w:val="0"/>
                  </w:pPr>
                  <w:r w:rsidRPr="00A37F1F">
                    <w:rPr>
                      <w:position w:val="-110"/>
                    </w:rPr>
                    <w:object w:dxaOrig="3640" w:dyaOrig="2320">
                      <v:shape id="_x0000_i1036" type="#_x0000_t75" style="width:182.25pt;height:116.25pt" o:ole="">
                        <v:imagedata r:id="rId28" o:title=""/>
                      </v:shape>
                      <o:OLEObject Type="Embed" ProgID="Equation.DSMT4" ShapeID="_x0000_i1036" DrawAspect="Content" ObjectID="_1669642922" r:id="rId29"/>
                    </w:object>
                  </w:r>
                </w:p>
                <w:p w:rsidR="00F407D0" w:rsidRDefault="00F407D0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6" o:title=""/>
                      </v:shape>
                      <o:OLEObject Type="Embed" ProgID="Equation.DSMT4" ShapeID="_x0000_i1037" DrawAspect="Content" ObjectID="_1669642923" r:id="rId30"/>
                    </w:object>
                  </w:r>
                </w:p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8A48ED">
                    <w:rPr>
                      <w:position w:val="-10"/>
                    </w:rPr>
                    <w:object w:dxaOrig="2060" w:dyaOrig="320">
                      <v:shape id="_x0000_i1038" type="#_x0000_t75" style="width:102.75pt;height:15.75pt" o:ole="">
                        <v:imagedata r:id="rId31" o:title=""/>
                      </v:shape>
                      <o:OLEObject Type="Embed" ProgID="Equation.DSMT4" ShapeID="_x0000_i1038" DrawAspect="Content" ObjectID="_1669642924" r:id="rId32"/>
                    </w:object>
                  </w:r>
                </w:p>
              </w:tc>
            </w:tr>
          </w:tbl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407D0" w:rsidTr="00A37F1F">
              <w:trPr>
                <w:trHeight w:val="52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407D0" w:rsidRDefault="007A0F60" w:rsidP="00A37F1F">
                  <w:r>
                    <w:t xml:space="preserve">1. Integrating </w:t>
                  </w:r>
                  <w:r w:rsidR="00F407D0">
                    <w:t xml:space="preserve"> factor of </w:t>
                  </w:r>
                  <w:r w:rsidR="00F407D0" w:rsidRPr="00E31F84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3" o:title=""/>
                      </v:shape>
                      <o:OLEObject Type="Embed" ProgID="Equation.DSMT4" ShapeID="_x0000_i1039" DrawAspect="Content" ObjectID="_1669642925" r:id="rId34"/>
                    </w:object>
                  </w:r>
                  <w:r w:rsidR="00F407D0"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40" type="#_x0000_t75" style="width:24.75pt;height:21pt" o:ole="">
                        <v:imagedata r:id="rId35" o:title=""/>
                      </v:shape>
                      <o:OLEObject Type="Embed" ProgID="Equation.DSMT4" ShapeID="_x0000_i1040" DrawAspect="Content" ObjectID="_1669642926" r:id="rId36"/>
                    </w:object>
                  </w:r>
                  <w:r w:rsidR="00F407D0">
                    <w:t>.</w:t>
                  </w:r>
                </w:p>
                <w:p w:rsidR="00F407D0" w:rsidRDefault="00F407D0" w:rsidP="00021BE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2B35E2" w:rsidRPr="00711FA9">
                    <w:rPr>
                      <w:position w:val="-16"/>
                    </w:rPr>
                    <w:object w:dxaOrig="2380" w:dyaOrig="440">
                      <v:shape id="_x0000_i1041" type="#_x0000_t75" style="width:119.25pt;height:21.75pt" o:ole="">
                        <v:imagedata r:id="rId37" o:title=""/>
                      </v:shape>
                      <o:OLEObject Type="Embed" ProgID="Equation.DSMT4" ShapeID="_x0000_i1041" DrawAspect="Content" ObjectID="_1669642927" r:id="rId38"/>
                    </w:object>
                  </w:r>
                </w:p>
              </w:tc>
            </w:tr>
            <w:tr w:rsidR="00F407D0" w:rsidTr="00A37F1F">
              <w:trPr>
                <w:trHeight w:val="99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F407D0">
                    <w:rPr>
                      <w:position w:val="-78"/>
                    </w:rPr>
                    <w:object w:dxaOrig="1180" w:dyaOrig="1680">
                      <v:shape id="_x0000_i1042" type="#_x0000_t75" style="width:59.25pt;height:84pt" o:ole="">
                        <v:imagedata r:id="rId39" o:title=""/>
                      </v:shape>
                      <o:OLEObject Type="Embed" ProgID="Equation.DSMT4" ShapeID="_x0000_i1042" DrawAspect="Content" ObjectID="_1669642928" r:id="rId40"/>
                    </w:object>
                  </w:r>
                </w:p>
              </w:tc>
            </w:tr>
          </w:tbl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407D0" w:rsidTr="00A37F1F">
              <w:trPr>
                <w:trHeight w:val="52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407D0" w:rsidRDefault="00F407D0" w:rsidP="00A37F1F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3" type="#_x0000_t75" style="width:62.25pt;height:30.75pt" o:ole="">
                        <v:imagedata r:id="rId41" o:title=""/>
                      </v:shape>
                      <o:OLEObject Type="Embed" ProgID="Equation.DSMT4" ShapeID="_x0000_i1043" DrawAspect="Content" ObjectID="_1669642929" r:id="rId4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4" type="#_x0000_t75" style="width:108pt;height:21.75pt" o:ole="">
                        <v:imagedata r:id="rId43" o:title=""/>
                      </v:shape>
                      <o:OLEObject Type="Embed" ProgID="Equation.DSMT4" ShapeID="_x0000_i1044" DrawAspect="Content" ObjectID="_1669642930" r:id="rId44"/>
                    </w:object>
                  </w:r>
                </w:p>
                <w:p w:rsidR="002B35E2" w:rsidRDefault="002B35E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A37F1F">
                    <w:rPr>
                      <w:position w:val="-24"/>
                    </w:rPr>
                    <w:object w:dxaOrig="2560" w:dyaOrig="620">
                      <v:shape id="_x0000_i1045" type="#_x0000_t75" style="width:128.25pt;height:30.75pt" o:ole="">
                        <v:imagedata r:id="rId45" o:title=""/>
                      </v:shape>
                      <o:OLEObject Type="Embed" ProgID="Equation.DSMT4" ShapeID="_x0000_i1045" DrawAspect="Content" ObjectID="_1669642931" r:id="rId46"/>
                    </w:object>
                  </w:r>
                </w:p>
              </w:tc>
            </w:tr>
            <w:tr w:rsidR="00F407D0" w:rsidTr="00A37F1F">
              <w:trPr>
                <w:trHeight w:val="994"/>
              </w:trPr>
              <w:tc>
                <w:tcPr>
                  <w:tcW w:w="1304" w:type="dxa"/>
                </w:tcPr>
                <w:p w:rsidR="00F407D0" w:rsidRDefault="00F407D0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F407D0" w:rsidRDefault="002B35E2" w:rsidP="00A37F1F">
                  <w:pPr>
                    <w:widowControl w:val="0"/>
                  </w:pPr>
                  <w:r w:rsidRPr="00F407D0">
                    <w:rPr>
                      <w:position w:val="-98"/>
                    </w:rPr>
                    <w:object w:dxaOrig="2980" w:dyaOrig="2079">
                      <v:shape id="_x0000_i1046" type="#_x0000_t75" style="width:149.25pt;height:104.25pt" o:ole="">
                        <v:imagedata r:id="rId47" o:title=""/>
                      </v:shape>
                      <o:OLEObject Type="Embed" ProgID="Equation.DSMT4" ShapeID="_x0000_i1046" DrawAspect="Content" ObjectID="_1669642932" r:id="rId48"/>
                    </w:object>
                  </w:r>
                </w:p>
                <w:p w:rsidR="00F407D0" w:rsidRDefault="00F407D0" w:rsidP="00A37F1F">
                  <w:pPr>
                    <w:widowControl w:val="0"/>
                  </w:pPr>
                  <w:r>
                    <w:t xml:space="preserve">When </w:t>
                  </w:r>
                  <w:r w:rsidRPr="008A48ED">
                    <w:rPr>
                      <w:position w:val="-24"/>
                    </w:rPr>
                    <w:object w:dxaOrig="1240" w:dyaOrig="620">
                      <v:shape id="_x0000_i1047" type="#_x0000_t75" style="width:62.25pt;height:30.75pt" o:ole="">
                        <v:imagedata r:id="rId49" o:title=""/>
                      </v:shape>
                      <o:OLEObject Type="Embed" ProgID="Equation.DSMT4" ShapeID="_x0000_i1047" DrawAspect="Content" ObjectID="_1669642933" r:id="rId50"/>
                    </w:object>
                  </w:r>
                </w:p>
                <w:p w:rsidR="00F407D0" w:rsidRDefault="002B35E2" w:rsidP="00A37F1F">
                  <w:pPr>
                    <w:widowControl w:val="0"/>
                  </w:pPr>
                  <w:r w:rsidRPr="002B35E2">
                    <w:rPr>
                      <w:position w:val="-138"/>
                    </w:rPr>
                    <w:object w:dxaOrig="2480" w:dyaOrig="2880">
                      <v:shape id="_x0000_i1048" type="#_x0000_t75" style="width:123.75pt;height:2in" o:ole="">
                        <v:imagedata r:id="rId51" o:title=""/>
                      </v:shape>
                      <o:OLEObject Type="Embed" ProgID="Equation.DSMT4" ShapeID="_x0000_i1048" DrawAspect="Content" ObjectID="_1669642934" r:id="rId52"/>
                    </w:object>
                  </w:r>
                </w:p>
                <w:p w:rsidR="00F407D0" w:rsidRDefault="002B35E2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H</w:t>
                  </w:r>
                  <w:r w:rsidR="00F407D0">
                    <w:t xml:space="preserve">ence the solution is </w:t>
                  </w:r>
                  <w:r w:rsidRPr="00A37F1F">
                    <w:rPr>
                      <w:position w:val="-24"/>
                    </w:rPr>
                    <w:object w:dxaOrig="2100" w:dyaOrig="620">
                      <v:shape id="_x0000_i1049" type="#_x0000_t75" style="width:105pt;height:30.75pt" o:ole="">
                        <v:imagedata r:id="rId53" o:title=""/>
                      </v:shape>
                      <o:OLEObject Type="Embed" ProgID="Equation.DSMT4" ShapeID="_x0000_i1049" DrawAspect="Content" ObjectID="_1669642935" r:id="rId54"/>
                    </w:object>
                  </w:r>
                </w:p>
              </w:tc>
            </w:tr>
          </w:tbl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407D0" w:rsidRDefault="00F407D0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F407D0" w:rsidRDefault="00F407D0" w:rsidP="00F407D0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407D0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407D0" w:rsidRDefault="00F407D0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F407D0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B35E2" w:rsidRDefault="00F407D0" w:rsidP="002B35E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2B35E2">
              <w:rPr>
                <w:sz w:val="20"/>
                <w:szCs w:val="20"/>
                <w:highlight w:val="white"/>
              </w:rPr>
              <w:t xml:space="preserve">The particular solution of </w:t>
            </w:r>
            <w:r w:rsidR="002B35E2" w:rsidRPr="00A37F1F">
              <w:rPr>
                <w:position w:val="-14"/>
              </w:rPr>
              <w:object w:dxaOrig="2659" w:dyaOrig="400">
                <v:shape id="_x0000_i1050" type="#_x0000_t75" style="width:132.75pt;height:20.25pt" o:ole="">
                  <v:imagedata r:id="rId19" o:title=""/>
                </v:shape>
                <o:OLEObject Type="Embed" ProgID="Equation.DSMT4" ShapeID="_x0000_i1050" DrawAspect="Content" ObjectID="_1669642936" r:id="rId55"/>
              </w:object>
            </w:r>
            <w:r w:rsidR="002B35E2">
              <w:t xml:space="preserve">given that </w:t>
            </w:r>
            <w:r w:rsidR="002B35E2" w:rsidRPr="00A37F1F">
              <w:rPr>
                <w:position w:val="-10"/>
              </w:rPr>
              <w:object w:dxaOrig="580" w:dyaOrig="320">
                <v:shape id="_x0000_i1051" type="#_x0000_t75" style="width:29.25pt;height:15.75pt" o:ole="">
                  <v:imagedata r:id="rId22" o:title=""/>
                </v:shape>
                <o:OLEObject Type="Embed" ProgID="Equation.DSMT4" ShapeID="_x0000_i1051" DrawAspect="Content" ObjectID="_1669642937" r:id="rId56"/>
              </w:object>
            </w:r>
            <w:r w:rsidR="002B35E2">
              <w:t xml:space="preserve">when </w:t>
            </w:r>
            <w:r w:rsidR="002B35E2" w:rsidRPr="008A48ED">
              <w:rPr>
                <w:position w:val="-24"/>
              </w:rPr>
              <w:object w:dxaOrig="620" w:dyaOrig="620">
                <v:shape id="_x0000_i1052" type="#_x0000_t75" style="width:30.75pt;height:30.75pt" o:ole="">
                  <v:imagedata r:id="rId24" o:title=""/>
                </v:shape>
                <o:OLEObject Type="Embed" ProgID="Equation.DSMT4" ShapeID="_x0000_i1052" DrawAspect="Content" ObjectID="_1669642938" r:id="rId57"/>
              </w:object>
            </w:r>
          </w:p>
          <w:p w:rsidR="00F407D0" w:rsidRDefault="00F407D0" w:rsidP="002B35E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is</w:t>
            </w:r>
            <w:r w:rsidR="002B35E2" w:rsidRPr="00A37F1F">
              <w:rPr>
                <w:position w:val="-24"/>
              </w:rPr>
              <w:object w:dxaOrig="2100" w:dyaOrig="620">
                <v:shape id="_x0000_i1053" type="#_x0000_t75" style="width:105pt;height:30.75pt" o:ole="">
                  <v:imagedata r:id="rId53" o:title=""/>
                </v:shape>
                <o:OLEObject Type="Embed" ProgID="Equation.DSMT4" ShapeID="_x0000_i1053" DrawAspect="Content" ObjectID="_1669642939" r:id="rId58"/>
              </w:object>
            </w:r>
            <w:r>
              <w:t>.</w:t>
            </w:r>
          </w:p>
        </w:tc>
      </w:tr>
    </w:tbl>
    <w:p w:rsidR="00F407D0" w:rsidRDefault="00F407D0" w:rsidP="00F407D0">
      <w:pPr>
        <w:rPr>
          <w:sz w:val="20"/>
          <w:szCs w:val="20"/>
          <w:highlight w:val="white"/>
        </w:rPr>
      </w:pPr>
    </w:p>
    <w:p w:rsidR="00F407D0" w:rsidRDefault="00F407D0" w:rsidP="00F407D0">
      <w:pPr>
        <w:rPr>
          <w:sz w:val="20"/>
          <w:szCs w:val="20"/>
          <w:highlight w:val="white"/>
        </w:rPr>
      </w:pPr>
    </w:p>
    <w:p w:rsidR="00F407D0" w:rsidRDefault="00F407D0" w:rsidP="00F407D0"/>
    <w:p w:rsidR="00F407D0" w:rsidRDefault="00F407D0" w:rsidP="00F407D0"/>
    <w:p w:rsidR="00FD6021" w:rsidRDefault="00FD6021"/>
    <w:sectPr w:rsidR="00FD6021" w:rsidSect="0024481E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1AAA" w:rsidRDefault="00DF1AAA" w:rsidP="0061478A">
      <w:pPr>
        <w:spacing w:after="0" w:line="240" w:lineRule="auto"/>
      </w:pPr>
      <w:r>
        <w:separator/>
      </w:r>
    </w:p>
  </w:endnote>
  <w:endnote w:type="continuationSeparator" w:id="1">
    <w:p w:rsidR="00DF1AAA" w:rsidRDefault="00DF1AAA" w:rsidP="006147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1AAA" w:rsidRDefault="00DF1AAA" w:rsidP="0061478A">
      <w:pPr>
        <w:spacing w:after="0" w:line="240" w:lineRule="auto"/>
      </w:pPr>
      <w:r>
        <w:separator/>
      </w:r>
    </w:p>
  </w:footnote>
  <w:footnote w:type="continuationSeparator" w:id="1">
    <w:p w:rsidR="00DF1AAA" w:rsidRDefault="00DF1AAA" w:rsidP="006147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F1AA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407D0"/>
    <w:rsid w:val="00021BE2"/>
    <w:rsid w:val="000673BD"/>
    <w:rsid w:val="00125471"/>
    <w:rsid w:val="002B35E2"/>
    <w:rsid w:val="003A6D39"/>
    <w:rsid w:val="0061478A"/>
    <w:rsid w:val="007A0F60"/>
    <w:rsid w:val="008170F0"/>
    <w:rsid w:val="009C0857"/>
    <w:rsid w:val="00A717B9"/>
    <w:rsid w:val="00DF1AAA"/>
    <w:rsid w:val="00F407D0"/>
    <w:rsid w:val="00FD60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7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40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07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header" Target="header3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8T12:30:00Z</dcterms:created>
  <dcterms:modified xsi:type="dcterms:W3CDTF">2020-12-16T10:54:00Z</dcterms:modified>
</cp:coreProperties>
</file>